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1283" w:rsidRPr="00E91283" w:rsidRDefault="00E91283" w:rsidP="00E91283">
      <w:pPr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E91283">
        <w:rPr>
          <w:rFonts w:ascii="Times New Roman" w:eastAsia="Times New Roman" w:hAnsi="Times New Roman" w:cs="Times New Roman"/>
          <w:b/>
          <w:bCs/>
          <w:sz w:val="32"/>
          <w:szCs w:val="32"/>
        </w:rPr>
        <w:t>Đề kiểm tra học kì 2 toán lớp 2</w:t>
      </w:r>
    </w:p>
    <w:p w:rsidR="00E91283" w:rsidRPr="00E91283" w:rsidRDefault="00E91283" w:rsidP="00E91283">
      <w:pPr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E91283">
        <w:rPr>
          <w:rFonts w:ascii="Times New Roman" w:eastAsia="Times New Roman" w:hAnsi="Times New Roman" w:cs="Times New Roman"/>
          <w:b/>
          <w:bCs/>
          <w:sz w:val="32"/>
          <w:szCs w:val="32"/>
        </w:rPr>
        <w:t>Đề 2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PHẦN I.</w:t>
      </w:r>
    </w:p>
    <w:p w:rsid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1. </w:t>
      </w: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Nối mỗi dòng ở cột bên trái với mỗi dòng ở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cột bên phải để được kết quả đú</w:t>
      </w: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ng:</w:t>
      </w:r>
    </w:p>
    <w:p w:rsidR="00E91283" w:rsidRPr="005055A9" w:rsidRDefault="00E91283" w:rsidP="00E91283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oval id="_x0000_s1078" style="position:absolute;left:0;text-align:left;margin-left:288.45pt;margin-top:1.15pt;width:45pt;height:29.25pt;z-index:251661312">
            <v:textbox>
              <w:txbxContent>
                <w:p w:rsidR="00E91283" w:rsidRPr="0095125B" w:rsidRDefault="00E91283" w:rsidP="00E91283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847</w:t>
                  </w:r>
                </w:p>
              </w:txbxContent>
            </v:textbox>
          </v:oval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2" type="#_x0000_t202" style="position:absolute;left:0;text-align:left;margin-left:58.95pt;margin-top:1.15pt;width:172.5pt;height:24.75pt;z-index:251665408">
            <v:textbox>
              <w:txbxContent>
                <w:p w:rsidR="00E91283" w:rsidRPr="0095125B" w:rsidRDefault="00E91283" w:rsidP="00E91283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5125B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Bốn trăm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bảy mươi tám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bCs/>
          <w:sz w:val="28"/>
          <w:szCs w:val="28"/>
        </w:rPr>
        <w:t>a.</w:t>
      </w:r>
    </w:p>
    <w:p w:rsidR="00E91283" w:rsidRDefault="00E91283" w:rsidP="00E91283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oval id="_x0000_s1079" style="position:absolute;left:0;text-align:left;margin-left:288.45pt;margin-top:22.9pt;width:45pt;height:29.25pt;z-index:251662336">
            <v:textbox>
              <w:txbxContent>
                <w:p w:rsidR="00E91283" w:rsidRPr="0095125B" w:rsidRDefault="00E91283" w:rsidP="00E91283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487</w:t>
                  </w:r>
                </w:p>
              </w:txbxContent>
            </v:textbox>
          </v:oval>
        </w:pict>
      </w:r>
    </w:p>
    <w:p w:rsidR="00E91283" w:rsidRDefault="00E91283" w:rsidP="00E91283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083" type="#_x0000_t202" style="position:absolute;left:0;text-align:left;margin-left:58.95pt;margin-top:1.3pt;width:172.5pt;height:24.75pt;z-index:251666432">
            <v:textbox>
              <w:txbxContent>
                <w:p w:rsidR="00E91283" w:rsidRPr="0095125B" w:rsidRDefault="00E91283" w:rsidP="00E91283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Tám</w:t>
                  </w:r>
                  <w:r w:rsidRPr="0095125B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trăm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bốn mươi bảy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bCs/>
          <w:sz w:val="28"/>
          <w:szCs w:val="28"/>
        </w:rPr>
        <w:t>b.</w:t>
      </w:r>
    </w:p>
    <w:p w:rsidR="00E91283" w:rsidRDefault="00E91283" w:rsidP="00E91283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oval id="_x0000_s1080" style="position:absolute;left:0;text-align:left;margin-left:288.45pt;margin-top:19.35pt;width:45pt;height:29.25pt;z-index:251663360">
            <v:textbox>
              <w:txbxContent>
                <w:p w:rsidR="00E91283" w:rsidRPr="0095125B" w:rsidRDefault="00E91283" w:rsidP="00E91283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748</w:t>
                  </w:r>
                </w:p>
              </w:txbxContent>
            </v:textbox>
          </v:oval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084" type="#_x0000_t202" style="position:absolute;left:0;text-align:left;margin-left:58.95pt;margin-top:23.85pt;width:172.5pt;height:24.75pt;z-index:251667456">
            <v:textbox>
              <w:txbxContent>
                <w:p w:rsidR="00E91283" w:rsidRPr="0095125B" w:rsidRDefault="00E91283" w:rsidP="00E91283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Bốn </w:t>
                  </w:r>
                  <w:r w:rsidRPr="0095125B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trăm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tám mươi bảy</w:t>
                  </w:r>
                </w:p>
              </w:txbxContent>
            </v:textbox>
          </v:shape>
        </w:pict>
      </w:r>
    </w:p>
    <w:p w:rsidR="00E91283" w:rsidRDefault="00E91283" w:rsidP="00E91283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c.</w:t>
      </w:r>
    </w:p>
    <w:p w:rsidR="00E91283" w:rsidRDefault="00E91283" w:rsidP="00E91283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oval id="_x0000_s1086" style="position:absolute;left:0;text-align:left;margin-left:288.45pt;margin-top:15.9pt;width:45pt;height:29.25pt;z-index:251669504">
            <v:textbox>
              <w:txbxContent>
                <w:p w:rsidR="00E91283" w:rsidRPr="0095125B" w:rsidRDefault="00E91283" w:rsidP="00E91283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478</w:t>
                  </w:r>
                </w:p>
              </w:txbxContent>
            </v:textbox>
          </v:oval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085" type="#_x0000_t202" style="position:absolute;left:0;text-align:left;margin-left:58.95pt;margin-top:20.4pt;width:172.5pt;height:24.75pt;z-index:251668480">
            <v:textbox>
              <w:txbxContent>
                <w:p w:rsidR="00E91283" w:rsidRPr="0095125B" w:rsidRDefault="00E91283" w:rsidP="00E91283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Bảy</w:t>
                  </w:r>
                  <w:r w:rsidRPr="0095125B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trăm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bốn mươi tám</w:t>
                  </w:r>
                </w:p>
              </w:txbxContent>
            </v:textbox>
          </v:shape>
        </w:pict>
      </w:r>
    </w:p>
    <w:p w:rsidR="00E91283" w:rsidRDefault="00E91283" w:rsidP="00E91283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d.</w:t>
      </w:r>
    </w:p>
    <w:p w:rsidR="00E91283" w:rsidRDefault="00E91283" w:rsidP="00E91283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2. </w:t>
      </w: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Đúng ghi Đ, sai ghi S: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a) 1 dm = 10 cm [   ]                               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b) 2 km = 2000 m [   ] 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c) 3 cm = 300 mm [   ] 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d) 100 cm = 1 dm [   ] 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3. </w:t>
      </w: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Khoanh vào đáp án đúng cho câu sau: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“Số 863 được viết thành tổng các trăm, chục, đơn vị là: ………..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A. 800 + 60 + 3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B. 600 + 80 + 3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C. 600 + 30 + 8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D. 800 + 30 + 6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4. </w:t>
      </w: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Khoanh tròn vào chữ đặt trước câu trả lời đúng: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Số lớn nhất có ba chữ số là: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A. 900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B. 999                 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C.100              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D.101.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5. </w:t>
      </w: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Điền số vào chỗ chấm: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drawing>
          <wp:inline distT="0" distB="0" distL="0" distR="0">
            <wp:extent cx="4533900" cy="1371600"/>
            <wp:effectExtent l="19050" t="0" r="0" b="0"/>
            <wp:docPr id="369" name="Picture 369" descr="Đề kiểm tra học kì 2 toán lớ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Đề kiểm tra học kì 2 toán lớp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PHẦN II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1. </w:t>
      </w: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Đặt tính rồi tính: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a) 456 + 123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b) 986 – 523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2.</w:t>
      </w: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 Tìm x, biết: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a) x + 56 – 73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b) x – 45 = 36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3. </w:t>
      </w: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Một cửa hàng bán vải, buổi sáng bán được 145 m vải. Buổi chiều bán được nhiều hơn số vải đã bán ở buổi sáng là 23 m vải. Hỏi buổi chiều cửa hàng đó đã bán được bao nhiêu mét vải?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4. </w:t>
      </w: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Điền số vào chỗ chấm: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drawing>
          <wp:inline distT="0" distB="0" distL="0" distR="0">
            <wp:extent cx="2676525" cy="628650"/>
            <wp:effectExtent l="19050" t="0" r="9525" b="0"/>
            <wp:docPr id="370" name="Picture 370" descr="Đề kiểm tra học kì 2 toán lớ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Đề kiểm tra học kì 2 toán lớp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Hình bên có: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a)…………. hình tam giác.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Cs/>
          <w:sz w:val="28"/>
          <w:szCs w:val="28"/>
        </w:rPr>
        <w:t>b)………….hình tứ giác.</w:t>
      </w:r>
    </w:p>
    <w:p w:rsidR="00542091" w:rsidRPr="00E91283" w:rsidRDefault="00E91283" w:rsidP="00E9128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91283">
        <w:rPr>
          <w:rFonts w:ascii="Times New Roman" w:hAnsi="Times New Roman" w:cs="Times New Roman"/>
          <w:b/>
          <w:sz w:val="32"/>
          <w:szCs w:val="32"/>
        </w:rPr>
        <w:lastRenderedPageBreak/>
        <w:t>Đáp án Đề số 2</w:t>
      </w:r>
    </w:p>
    <w:p w:rsidR="00E91283" w:rsidRDefault="00E91283" w:rsidP="00E91283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E91283" w:rsidRPr="00E91283" w:rsidRDefault="00E91283" w:rsidP="00E91283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PHẦN I.</w:t>
      </w:r>
    </w:p>
    <w:p w:rsidR="00E91283" w:rsidRPr="00E91283" w:rsidRDefault="00E91283" w:rsidP="00E9128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hAnsi="Times New Roman" w:cs="Times New Roman"/>
          <w:b/>
          <w:bCs/>
          <w:sz w:val="28"/>
          <w:szCs w:val="28"/>
        </w:rPr>
        <w:t>Bài 1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Nối các dòng thích hợp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a – 478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b – 847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c – 487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d – 748</w:t>
      </w:r>
    </w:p>
    <w:p w:rsidR="00E91283" w:rsidRPr="00E91283" w:rsidRDefault="00E91283" w:rsidP="00E9128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hAnsi="Times New Roman" w:cs="Times New Roman"/>
          <w:b/>
          <w:bCs/>
          <w:sz w:val="28"/>
          <w:szCs w:val="28"/>
        </w:rPr>
        <w:t>Bài 2.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a) Đ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b) Đ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c) S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d) S</w:t>
      </w:r>
    </w:p>
    <w:p w:rsidR="00E91283" w:rsidRPr="00E91283" w:rsidRDefault="00E91283" w:rsidP="00E9128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hAnsi="Times New Roman" w:cs="Times New Roman"/>
          <w:b/>
          <w:bCs/>
          <w:sz w:val="28"/>
          <w:szCs w:val="28"/>
        </w:rPr>
        <w:t>Bài 3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Đáp án: A.</w:t>
      </w:r>
    </w:p>
    <w:p w:rsidR="00E91283" w:rsidRPr="00E91283" w:rsidRDefault="00E91283" w:rsidP="00E9128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hAnsi="Times New Roman" w:cs="Times New Roman"/>
          <w:b/>
          <w:bCs/>
          <w:sz w:val="28"/>
          <w:szCs w:val="28"/>
        </w:rPr>
        <w:t>Bài 4.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Đáp án: B.</w:t>
      </w:r>
    </w:p>
    <w:p w:rsidR="00E91283" w:rsidRPr="00E91283" w:rsidRDefault="00E91283" w:rsidP="00E9128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hAnsi="Times New Roman" w:cs="Times New Roman"/>
          <w:b/>
          <w:bCs/>
          <w:sz w:val="28"/>
          <w:szCs w:val="28"/>
        </w:rPr>
        <w:t>Bài 5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a) 7 giờ 15 phút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b) 10 giờ 30 phút.</w:t>
      </w:r>
    </w:p>
    <w:p w:rsidR="00E91283" w:rsidRDefault="00E91283" w:rsidP="00E91283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eastAsia="Times New Roman" w:hAnsi="Times New Roman" w:cs="Times New Roman"/>
          <w:b/>
          <w:bCs/>
          <w:sz w:val="28"/>
          <w:szCs w:val="28"/>
        </w:rPr>
        <w:t>PHẦN II</w:t>
      </w:r>
    </w:p>
    <w:p w:rsidR="00E91283" w:rsidRDefault="00E91283" w:rsidP="00E91283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Bài 1.</w:t>
      </w:r>
    </w:p>
    <w:p w:rsid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a)                             b)</w:t>
      </w:r>
    </w:p>
    <w:p w:rsidR="00E91283" w:rsidRPr="00E91283" w:rsidRDefault="00E91283" w:rsidP="00E91283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rect id="_x0000_s1087" style="position:absolute;margin-left:88.2pt;margin-top:5.95pt;width:21pt;height:18pt;z-index:251670528" strokecolor="white [3212]">
            <v:textbox>
              <w:txbxContent>
                <w:p w:rsidR="00E91283" w:rsidRPr="00E91283" w:rsidRDefault="00E91283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</w:t>
                  </w:r>
                </w:p>
              </w:txbxContent>
            </v:textbox>
          </v:rect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rect id="_x0000_s1088" style="position:absolute;margin-left:-19.8pt;margin-top:5.95pt;width:21pt;height:18pt;z-index:251671552" strokecolor="white [3212]">
            <v:textbox>
              <w:txbxContent>
                <w:p w:rsidR="00E91283" w:rsidRPr="00E91283" w:rsidRDefault="00E91283" w:rsidP="00E91283">
                  <w:pPr>
                    <w:rPr>
                      <w:rFonts w:ascii="Times New Roman" w:hAnsi="Times New Roman" w:cs="Times New Roman"/>
                    </w:rPr>
                  </w:pPr>
                  <w:r w:rsidRPr="00E91283">
                    <w:rPr>
                      <w:rFonts w:ascii="Times New Roman" w:hAnsi="Times New Roman" w:cs="Times New Roman"/>
                    </w:rPr>
                    <w:t>+</w:t>
                  </w:r>
                </w:p>
              </w:txbxContent>
            </v:textbox>
          </v:rect>
        </w:pict>
      </w:r>
      <w:r w:rsidRPr="00913C89">
        <w:rPr>
          <w:position w:val="-24"/>
        </w:rPr>
        <w:object w:dxaOrig="48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48.75pt" o:ole="">
            <v:imagedata r:id="rId10" o:title=""/>
          </v:shape>
          <o:OLEObject Type="Embed" ProgID="Equation.DSMT4" ShapeID="_x0000_i1025" DrawAspect="Content" ObjectID="_1592143054" r:id="rId11"/>
        </w:object>
      </w:r>
      <w:r>
        <w:t xml:space="preserve">                                  </w:t>
      </w:r>
      <w:r w:rsidRPr="00913C89">
        <w:rPr>
          <w:position w:val="-24"/>
        </w:rPr>
        <w:object w:dxaOrig="460" w:dyaOrig="980">
          <v:shape id="_x0000_i1026" type="#_x0000_t75" style="width:23.25pt;height:48.75pt" o:ole="">
            <v:imagedata r:id="rId12" o:title=""/>
          </v:shape>
          <o:OLEObject Type="Embed" ProgID="Equation.DSMT4" ShapeID="_x0000_i1026" DrawAspect="Content" ObjectID="_1592143055" r:id="rId13"/>
        </w:object>
      </w:r>
    </w:p>
    <w:p w:rsidR="00E91283" w:rsidRPr="00E91283" w:rsidRDefault="00E91283" w:rsidP="00E9128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hAnsi="Times New Roman" w:cs="Times New Roman"/>
          <w:b/>
          <w:bCs/>
          <w:sz w:val="28"/>
          <w:szCs w:val="28"/>
        </w:rPr>
        <w:t>Bài 2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a)</w:t>
      </w:r>
    </w:p>
    <w:p w:rsidR="00E91283" w:rsidRPr="00E91283" w:rsidRDefault="00E91283" w:rsidP="00E91283">
      <w:pPr>
        <w:ind w:left="720"/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x + 56 = 73</w:t>
      </w:r>
    </w:p>
    <w:p w:rsidR="00E91283" w:rsidRPr="00E91283" w:rsidRDefault="00E91283" w:rsidP="00E91283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E91283">
        <w:rPr>
          <w:rFonts w:ascii="Times New Roman" w:hAnsi="Times New Roman" w:cs="Times New Roman"/>
          <w:sz w:val="28"/>
          <w:szCs w:val="28"/>
        </w:rPr>
        <w:t>x = 73 – 56</w:t>
      </w:r>
    </w:p>
    <w:p w:rsidR="00E91283" w:rsidRPr="00E91283" w:rsidRDefault="00E91283" w:rsidP="00E91283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E91283">
        <w:rPr>
          <w:rFonts w:ascii="Times New Roman" w:hAnsi="Times New Roman" w:cs="Times New Roman"/>
          <w:sz w:val="28"/>
          <w:szCs w:val="28"/>
        </w:rPr>
        <w:t>x = 17.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b)</w:t>
      </w:r>
    </w:p>
    <w:p w:rsidR="00E91283" w:rsidRPr="00E91283" w:rsidRDefault="00E91283" w:rsidP="00E91283">
      <w:pPr>
        <w:ind w:left="720"/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x – 45 = 36</w:t>
      </w:r>
    </w:p>
    <w:p w:rsidR="00E91283" w:rsidRPr="00E91283" w:rsidRDefault="00E91283" w:rsidP="00E91283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E91283">
        <w:rPr>
          <w:rFonts w:ascii="Times New Roman" w:hAnsi="Times New Roman" w:cs="Times New Roman"/>
          <w:sz w:val="28"/>
          <w:szCs w:val="28"/>
        </w:rPr>
        <w:t>x = 36 + 45</w:t>
      </w:r>
    </w:p>
    <w:p w:rsidR="00E91283" w:rsidRPr="00E91283" w:rsidRDefault="00E91283" w:rsidP="00E91283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E91283">
        <w:rPr>
          <w:rFonts w:ascii="Times New Roman" w:hAnsi="Times New Roman" w:cs="Times New Roman"/>
          <w:sz w:val="28"/>
          <w:szCs w:val="28"/>
        </w:rPr>
        <w:t>x = 81</w:t>
      </w:r>
    </w:p>
    <w:p w:rsidR="00E91283" w:rsidRPr="00E91283" w:rsidRDefault="00E91283" w:rsidP="00E9128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hAnsi="Times New Roman" w:cs="Times New Roman"/>
          <w:b/>
          <w:bCs/>
          <w:sz w:val="28"/>
          <w:szCs w:val="28"/>
        </w:rPr>
        <w:t>Bài 3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Số mét vải cửa hàng đã bán buổi chiều là:</w:t>
      </w:r>
    </w:p>
    <w:p w:rsidR="00E91283" w:rsidRPr="00E91283" w:rsidRDefault="00E91283" w:rsidP="00E91283">
      <w:pPr>
        <w:ind w:left="720"/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145 + 23 = 168 (m)</w:t>
      </w:r>
    </w:p>
    <w:p w:rsidR="00E91283" w:rsidRPr="00E91283" w:rsidRDefault="00E91283" w:rsidP="00E91283">
      <w:pPr>
        <w:ind w:left="1440"/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Đáp số: 168 mét vải</w:t>
      </w:r>
    </w:p>
    <w:p w:rsidR="00E91283" w:rsidRPr="00E91283" w:rsidRDefault="00E91283" w:rsidP="00E9128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91283">
        <w:rPr>
          <w:rFonts w:ascii="Times New Roman" w:hAnsi="Times New Roman" w:cs="Times New Roman"/>
          <w:b/>
          <w:bCs/>
          <w:sz w:val="28"/>
          <w:szCs w:val="28"/>
        </w:rPr>
        <w:t>Bài 4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a) 2 hình tam giác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  <w:r w:rsidRPr="00E91283">
        <w:rPr>
          <w:rFonts w:ascii="Times New Roman" w:hAnsi="Times New Roman" w:cs="Times New Roman"/>
          <w:sz w:val="28"/>
          <w:szCs w:val="28"/>
        </w:rPr>
        <w:t>b) 4 hình tứ giác.</w:t>
      </w:r>
    </w:p>
    <w:p w:rsidR="00E91283" w:rsidRPr="00E91283" w:rsidRDefault="00E91283" w:rsidP="00E91283">
      <w:pPr>
        <w:rPr>
          <w:rFonts w:ascii="Times New Roman" w:hAnsi="Times New Roman" w:cs="Times New Roman"/>
          <w:sz w:val="28"/>
          <w:szCs w:val="28"/>
        </w:rPr>
      </w:pPr>
    </w:p>
    <w:sectPr w:rsidR="00E91283" w:rsidRPr="00E91283" w:rsidSect="00EF7176">
      <w:headerReference w:type="even" r:id="rId14"/>
      <w:headerReference w:type="default" r:id="rId15"/>
      <w:footerReference w:type="default" r:id="rId16"/>
      <w:headerReference w:type="first" r:id="rId17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051B1" w:rsidRDefault="00A051B1" w:rsidP="00EF7176">
      <w:pPr>
        <w:spacing w:after="0" w:line="240" w:lineRule="auto"/>
      </w:pPr>
      <w:r>
        <w:separator/>
      </w:r>
    </w:p>
  </w:endnote>
  <w:endnote w:type="continuationSeparator" w:id="1">
    <w:p w:rsidR="00A051B1" w:rsidRDefault="00A051B1" w:rsidP="00EF71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Default="001134EF">
    <w:pPr>
      <w:pStyle w:val="Footer"/>
    </w:pPr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4" type="#_x0000_t32" style="position:absolute;margin-left:-.15pt;margin-top:-12.8pt;width:440.85pt;height:0;z-index:251665408" o:connectortype="straight"/>
      </w:pict>
    </w:r>
    <w:r w:rsidR="008F0F7A">
      <w:t xml:space="preserve">Group: </w:t>
    </w:r>
    <w:hyperlink r:id="rId1" w:history="1">
      <w:r w:rsidR="008F0F7A" w:rsidRPr="00EF7176">
        <w:rPr>
          <w:rStyle w:val="Hyperlink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051B1" w:rsidRDefault="00A051B1" w:rsidP="00EF7176">
      <w:pPr>
        <w:spacing w:after="0" w:line="240" w:lineRule="auto"/>
      </w:pPr>
      <w:r>
        <w:separator/>
      </w:r>
    </w:p>
  </w:footnote>
  <w:footnote w:type="continuationSeparator" w:id="1">
    <w:p w:rsidR="00A051B1" w:rsidRDefault="00A051B1" w:rsidP="00EF71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Default="001134E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2" o:spid="_x0000_s2052" type="#_x0000_t136" style="position:absolute;margin-left:0;margin-top:0;width:491.9pt;height:147.5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Pr="00EF7176" w:rsidRDefault="001134EF" w:rsidP="00EF7176">
    <w:pPr>
      <w:rPr>
        <w:rFonts w:ascii="Times New Roman" w:hAnsi="Times New Roman" w:cs="Times New Roman"/>
        <w:b/>
        <w:color w:val="FF0000"/>
        <w:sz w:val="28"/>
        <w:szCs w:val="28"/>
      </w:rPr>
    </w:pPr>
    <w:r w:rsidRPr="001134EF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3" o:spid="_x0000_s2053" type="#_x0000_t136" style="position:absolute;margin-left:0;margin-top:0;width:491.9pt;height:147.5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rFonts w:ascii="Times New Roman" w:hAnsi="Times New Roman" w:cs="Times New Roman"/>
        <w:b/>
        <w:noProof/>
        <w:color w:val="FF0000"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0" type="#_x0000_t32" style="position:absolute;margin-left:5.3pt;margin-top:19pt;width:435.4pt;height:0;z-index:251658240" o:connectortype="straight"/>
      </w:pict>
    </w:r>
    <w:r w:rsidR="008F0F7A"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Default="001134E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1" o:spid="_x0000_s2051" type="#_x0000_t136" style="position:absolute;margin-left:0;margin-top:0;width:491.9pt;height:147.5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8D01C0"/>
    <w:multiLevelType w:val="multilevel"/>
    <w:tmpl w:val="8FC4CF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1506">
      <o:colormenu v:ext="edit" strokecolor="none [3212]"/>
    </o:shapedefaults>
    <o:shapelayout v:ext="edit">
      <o:idmap v:ext="edit" data="2"/>
      <o:rules v:ext="edit">
        <o:r id="V:Rule3" type="connector" idref="#_x0000_s2050"/>
        <o:r id="V:Rule4" type="connector" idref="#_x0000_s205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F7176"/>
    <w:rsid w:val="00012DC3"/>
    <w:rsid w:val="000749E1"/>
    <w:rsid w:val="00087F22"/>
    <w:rsid w:val="000D7473"/>
    <w:rsid w:val="000E2859"/>
    <w:rsid w:val="001134EF"/>
    <w:rsid w:val="00126994"/>
    <w:rsid w:val="001508FA"/>
    <w:rsid w:val="001779A4"/>
    <w:rsid w:val="0018330E"/>
    <w:rsid w:val="001833BD"/>
    <w:rsid w:val="001A4E6D"/>
    <w:rsid w:val="001B4860"/>
    <w:rsid w:val="001D0D2E"/>
    <w:rsid w:val="002A1B90"/>
    <w:rsid w:val="002A497E"/>
    <w:rsid w:val="002C08B2"/>
    <w:rsid w:val="003171A9"/>
    <w:rsid w:val="00380F64"/>
    <w:rsid w:val="003B6640"/>
    <w:rsid w:val="003C0129"/>
    <w:rsid w:val="003C50DA"/>
    <w:rsid w:val="003D2855"/>
    <w:rsid w:val="00447E66"/>
    <w:rsid w:val="004B5937"/>
    <w:rsid w:val="004D0B2E"/>
    <w:rsid w:val="005055A9"/>
    <w:rsid w:val="00514FCF"/>
    <w:rsid w:val="00542091"/>
    <w:rsid w:val="005438F7"/>
    <w:rsid w:val="00547993"/>
    <w:rsid w:val="0055583B"/>
    <w:rsid w:val="005609E5"/>
    <w:rsid w:val="00586F30"/>
    <w:rsid w:val="005D6293"/>
    <w:rsid w:val="00665F05"/>
    <w:rsid w:val="006732FD"/>
    <w:rsid w:val="00687307"/>
    <w:rsid w:val="00687E46"/>
    <w:rsid w:val="006C6561"/>
    <w:rsid w:val="00724CD2"/>
    <w:rsid w:val="007331D7"/>
    <w:rsid w:val="007660D4"/>
    <w:rsid w:val="007A5C54"/>
    <w:rsid w:val="007B1FA5"/>
    <w:rsid w:val="008101A6"/>
    <w:rsid w:val="008131D2"/>
    <w:rsid w:val="00834140"/>
    <w:rsid w:val="008472A8"/>
    <w:rsid w:val="00857334"/>
    <w:rsid w:val="0089741F"/>
    <w:rsid w:val="008F0F7A"/>
    <w:rsid w:val="009150ED"/>
    <w:rsid w:val="0094351A"/>
    <w:rsid w:val="00946495"/>
    <w:rsid w:val="0095125B"/>
    <w:rsid w:val="00965742"/>
    <w:rsid w:val="00967A2C"/>
    <w:rsid w:val="009861E1"/>
    <w:rsid w:val="009946DD"/>
    <w:rsid w:val="009961AF"/>
    <w:rsid w:val="009A777F"/>
    <w:rsid w:val="009C29BC"/>
    <w:rsid w:val="009C3549"/>
    <w:rsid w:val="009E5427"/>
    <w:rsid w:val="009F6D21"/>
    <w:rsid w:val="00A051B1"/>
    <w:rsid w:val="00A25EDA"/>
    <w:rsid w:val="00A364C7"/>
    <w:rsid w:val="00A71C2D"/>
    <w:rsid w:val="00A82492"/>
    <w:rsid w:val="00A85C88"/>
    <w:rsid w:val="00A90C96"/>
    <w:rsid w:val="00AD2F9A"/>
    <w:rsid w:val="00AE2A90"/>
    <w:rsid w:val="00AE3347"/>
    <w:rsid w:val="00AF0BAB"/>
    <w:rsid w:val="00AF74DB"/>
    <w:rsid w:val="00B10148"/>
    <w:rsid w:val="00B13D33"/>
    <w:rsid w:val="00B42212"/>
    <w:rsid w:val="00B47D8F"/>
    <w:rsid w:val="00BA3913"/>
    <w:rsid w:val="00BC57A7"/>
    <w:rsid w:val="00BC5E2B"/>
    <w:rsid w:val="00BD143A"/>
    <w:rsid w:val="00C93478"/>
    <w:rsid w:val="00C95273"/>
    <w:rsid w:val="00CD1AD2"/>
    <w:rsid w:val="00CF217B"/>
    <w:rsid w:val="00D26986"/>
    <w:rsid w:val="00D325E6"/>
    <w:rsid w:val="00D4505E"/>
    <w:rsid w:val="00D54B72"/>
    <w:rsid w:val="00D66AB5"/>
    <w:rsid w:val="00D66BC7"/>
    <w:rsid w:val="00D7569D"/>
    <w:rsid w:val="00DA6C52"/>
    <w:rsid w:val="00DC6C9E"/>
    <w:rsid w:val="00E91283"/>
    <w:rsid w:val="00EE69CE"/>
    <w:rsid w:val="00EF056A"/>
    <w:rsid w:val="00EF113C"/>
    <w:rsid w:val="00EF1C79"/>
    <w:rsid w:val="00EF7176"/>
    <w:rsid w:val="00F02E92"/>
    <w:rsid w:val="00F16595"/>
    <w:rsid w:val="00FC5019"/>
    <w:rsid w:val="00FD5C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>
      <o:colormenu v:ext="edit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0C96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7176"/>
  </w:style>
  <w:style w:type="paragraph" w:styleId="Footer">
    <w:name w:val="footer"/>
    <w:basedOn w:val="Normal"/>
    <w:link w:val="FooterChar"/>
    <w:uiPriority w:val="99"/>
    <w:semiHidden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F7176"/>
  </w:style>
  <w:style w:type="character" w:styleId="Hyperlink">
    <w:name w:val="Hyperlink"/>
    <w:basedOn w:val="DefaultParagraphFont"/>
    <w:uiPriority w:val="99"/>
    <w:unhideWhenUsed/>
    <w:rsid w:val="00EF7176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380F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80F64"/>
    <w:rPr>
      <w:b/>
      <w:bCs/>
    </w:rPr>
  </w:style>
  <w:style w:type="character" w:styleId="Emphasis">
    <w:name w:val="Emphasis"/>
    <w:basedOn w:val="DefaultParagraphFont"/>
    <w:uiPriority w:val="20"/>
    <w:qFormat/>
    <w:rsid w:val="00380F64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0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0F6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779A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150E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5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7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4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8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0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5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9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63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32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9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58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71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8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20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61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4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4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1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24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68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5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58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7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9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0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06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9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5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3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3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95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80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43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2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66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8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47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11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4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2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7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89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0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46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1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23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5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6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9095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971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35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65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2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74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04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7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2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95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46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51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10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43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75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82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32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8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8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60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6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4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26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9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97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36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9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0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2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56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07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84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6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9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2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2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8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36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94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9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3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1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4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1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70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72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96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26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7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61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3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5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2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1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1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5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68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9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2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8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5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25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8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13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4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5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3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5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1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7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1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09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727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473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8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2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74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2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52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9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0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13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3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4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25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9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37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8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46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86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0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0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8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94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0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8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9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37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45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20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32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7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07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14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30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45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0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45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68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11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67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8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22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1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9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2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0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5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2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7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2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1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52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9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0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3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3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7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7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31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64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0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60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4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4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5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40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3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8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67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6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76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7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0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3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1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6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1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0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8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73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86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9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11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34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9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1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6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76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8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66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0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9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7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2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9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8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4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6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2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1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7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1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2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41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1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1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20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76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12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25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7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2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5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1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9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03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7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4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EBB5D7-D7B5-47F0-B787-61EDE76448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234</Words>
  <Characters>133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b</dc:creator>
  <cp:lastModifiedBy>HP 6200 Pro</cp:lastModifiedBy>
  <cp:revision>2</cp:revision>
  <dcterms:created xsi:type="dcterms:W3CDTF">2018-07-03T09:49:00Z</dcterms:created>
  <dcterms:modified xsi:type="dcterms:W3CDTF">2018-07-03T09:49:00Z</dcterms:modified>
</cp:coreProperties>
</file>